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D2084" w:rsidRDefault="006F7129" w:rsidP="006F7129">
      <w:pPr>
        <w:spacing w:line="240" w:lineRule="auto"/>
        <w:contextualSpacing/>
        <w:jc w:val="center"/>
        <w:rPr>
          <w:rFonts w:ascii="Times New Roman" w:hAnsi="Times New Roman" w:cs="Times New Roman"/>
          <w:sz w:val="32"/>
          <w:szCs w:val="32"/>
        </w:rPr>
      </w:pPr>
      <w:bookmarkStart w:id="0" w:name="_GoBack"/>
      <w:bookmarkEnd w:id="0"/>
      <w:r w:rsidRPr="006F7129">
        <w:rPr>
          <w:rFonts w:ascii="Times New Roman" w:hAnsi="Times New Roman" w:cs="Times New Roman"/>
          <w:sz w:val="32"/>
          <w:szCs w:val="32"/>
        </w:rPr>
        <w:t>AP Calculus AB Scope and Sequence (Roger A. Winter)</w:t>
      </w:r>
    </w:p>
    <w:p w:rsidR="006F7129" w:rsidRDefault="006F7129" w:rsidP="006F7129">
      <w:pPr>
        <w:spacing w:line="240" w:lineRule="auto"/>
        <w:contextualSpacing/>
        <w:jc w:val="center"/>
        <w:rPr>
          <w:rFonts w:ascii="Times New Roman" w:hAnsi="Times New Roman" w:cs="Times New Roman"/>
          <w:sz w:val="32"/>
          <w:szCs w:val="32"/>
        </w:rPr>
      </w:pPr>
    </w:p>
    <w:p w:rsidR="006F7129" w:rsidRDefault="006F7129" w:rsidP="006F7129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F7129" w:rsidRDefault="006F7129" w:rsidP="006F712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mits</w:t>
      </w:r>
    </w:p>
    <w:p w:rsidR="006F7129" w:rsidRDefault="006F7129" w:rsidP="006F7129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F7129" w:rsidRDefault="006F7129" w:rsidP="00854F18">
      <w:pPr>
        <w:pStyle w:val="ListParagraph"/>
        <w:numPr>
          <w:ilvl w:val="0"/>
          <w:numId w:val="2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troduction to limits and notation (Using tables)</w:t>
      </w:r>
    </w:p>
    <w:p w:rsidR="006F7129" w:rsidRDefault="006F7129" w:rsidP="00854F18">
      <w:pPr>
        <w:pStyle w:val="ListParagraph"/>
        <w:numPr>
          <w:ilvl w:val="0"/>
          <w:numId w:val="2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mits graphically (1 &amp; 2-sided limits)</w:t>
      </w:r>
    </w:p>
    <w:p w:rsidR="006F7129" w:rsidRDefault="006F7129" w:rsidP="00854F18">
      <w:pPr>
        <w:pStyle w:val="ListParagraph"/>
        <w:numPr>
          <w:ilvl w:val="0"/>
          <w:numId w:val="2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mits algebraically</w:t>
      </w:r>
    </w:p>
    <w:p w:rsidR="006F7129" w:rsidRDefault="006F7129" w:rsidP="00854F18">
      <w:pPr>
        <w:pStyle w:val="ListParagraph"/>
        <w:numPr>
          <w:ilvl w:val="0"/>
          <w:numId w:val="2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mits @ </w:t>
      </w:r>
      <w:r w:rsidRPr="006F7129">
        <w:rPr>
          <w:rFonts w:ascii="Times New Roman" w:hAnsi="Times New Roman" w:cs="Times New Roman"/>
          <w:position w:val="-4"/>
          <w:sz w:val="24"/>
          <w:szCs w:val="24"/>
        </w:rPr>
        <w:object w:dxaOrig="3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2.75pt" o:ole="">
            <v:imagedata r:id="rId5" o:title=""/>
          </v:shape>
          <o:OLEObject Type="Embed" ProgID="Equation.DSMT4" ShapeID="_x0000_i1025" DrawAspect="Content" ObjectID="_1547276447" r:id="rId6"/>
        </w:object>
      </w:r>
      <w:r>
        <w:rPr>
          <w:rFonts w:ascii="Times New Roman" w:hAnsi="Times New Roman" w:cs="Times New Roman"/>
          <w:sz w:val="24"/>
          <w:szCs w:val="24"/>
        </w:rPr>
        <w:t xml:space="preserve"> (Horizontal Asymptotes)</w:t>
      </w:r>
    </w:p>
    <w:p w:rsidR="006F7129" w:rsidRDefault="006F7129" w:rsidP="006F7129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tinuity</w:t>
      </w:r>
      <w:r w:rsidR="00854F1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4F18" w:rsidRDefault="00854F18" w:rsidP="00854F18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54F18">
        <w:rPr>
          <w:rFonts w:ascii="Times New Roman" w:hAnsi="Times New Roman" w:cs="Times New Roman"/>
          <w:position w:val="-20"/>
          <w:sz w:val="24"/>
          <w:szCs w:val="24"/>
        </w:rPr>
        <w:object w:dxaOrig="880" w:dyaOrig="440">
          <v:shape id="_x0000_i1026" type="#_x0000_t75" style="width:43.5pt;height:22.5pt" o:ole="">
            <v:imagedata r:id="rId7" o:title=""/>
          </v:shape>
          <o:OLEObject Type="Embed" ProgID="Equation.DSMT4" ShapeID="_x0000_i1026" DrawAspect="Content" ObjectID="_1547276448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exists</w:t>
      </w:r>
    </w:p>
    <w:p w:rsidR="00854F18" w:rsidRDefault="00F30CDB" w:rsidP="00854F18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F30CDB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27" type="#_x0000_t75" style="width:25.5pt;height:15.75pt" o:ole="">
            <v:imagedata r:id="rId9" o:title=""/>
          </v:shape>
          <o:OLEObject Type="Embed" ProgID="Equation.DSMT4" ShapeID="_x0000_i1027" DrawAspect="Content" ObjectID="_1547276449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exists</w:t>
      </w:r>
    </w:p>
    <w:p w:rsidR="00F30CDB" w:rsidRDefault="00F30CDB" w:rsidP="00854F18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54F18">
        <w:rPr>
          <w:rFonts w:ascii="Times New Roman" w:hAnsi="Times New Roman" w:cs="Times New Roman"/>
          <w:position w:val="-20"/>
          <w:sz w:val="24"/>
          <w:szCs w:val="24"/>
        </w:rPr>
        <w:object w:dxaOrig="1579" w:dyaOrig="440">
          <v:shape id="_x0000_i1028" type="#_x0000_t75" style="width:78.75pt;height:22.5pt" o:ole="">
            <v:imagedata r:id="rId11" o:title=""/>
          </v:shape>
          <o:OLEObject Type="Embed" ProgID="Equation.DSMT4" ShapeID="_x0000_i1028" DrawAspect="Content" ObjectID="_1547276450" r:id="rId12"/>
        </w:object>
      </w:r>
    </w:p>
    <w:p w:rsidR="006F7129" w:rsidRDefault="006F7129" w:rsidP="006F7129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F7129" w:rsidRDefault="006F7129" w:rsidP="006F712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fferentiation</w:t>
      </w:r>
    </w:p>
    <w:p w:rsidR="006F7129" w:rsidRDefault="006F7129" w:rsidP="006F7129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F7129" w:rsidRDefault="006F7129" w:rsidP="006F7129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tro to </w:t>
      </w:r>
      <w:r w:rsidR="00E1370C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ifferentiation</w:t>
      </w:r>
    </w:p>
    <w:p w:rsidR="006F7129" w:rsidRDefault="006F7129" w:rsidP="006F7129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F7129" w:rsidRDefault="006F7129" w:rsidP="006F7129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finition of derivative (average vs. instantaneous rate of change </w:t>
      </w:r>
      <w:r w:rsidRPr="006F7129">
        <w:rPr>
          <w:rFonts w:ascii="Times New Roman" w:hAnsi="Times New Roman" w:cs="Times New Roman"/>
          <w:position w:val="-6"/>
          <w:sz w:val="24"/>
          <w:szCs w:val="24"/>
        </w:rPr>
        <w:object w:dxaOrig="300" w:dyaOrig="220">
          <v:shape id="_x0000_i1029" type="#_x0000_t75" style="width:15pt;height:10.5pt" o:ole="">
            <v:imagedata r:id="rId13" o:title=""/>
          </v:shape>
          <o:OLEObject Type="Embed" ProgID="Equation.DSMT4" ShapeID="_x0000_i1029" DrawAspect="Content" ObjectID="_1547276451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secant and </w:t>
      </w:r>
      <w:proofErr w:type="gramStart"/>
      <w:r>
        <w:rPr>
          <w:rFonts w:ascii="Times New Roman" w:hAnsi="Times New Roman" w:cs="Times New Roman"/>
          <w:sz w:val="24"/>
          <w:szCs w:val="24"/>
        </w:rPr>
        <w:t>tangen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lines.</w:t>
      </w:r>
      <w:r w:rsidR="00854F18">
        <w:rPr>
          <w:rFonts w:ascii="Times New Roman" w:hAnsi="Times New Roman" w:cs="Times New Roman"/>
          <w:sz w:val="24"/>
          <w:szCs w:val="24"/>
        </w:rPr>
        <w:t xml:space="preserve">  Finding tangent line slopes with difference quotient </w:t>
      </w:r>
      <w:r w:rsidR="00854F18" w:rsidRPr="00854F18">
        <w:rPr>
          <w:rFonts w:ascii="Times New Roman" w:hAnsi="Times New Roman" w:cs="Times New Roman"/>
          <w:position w:val="-32"/>
          <w:sz w:val="24"/>
          <w:szCs w:val="24"/>
        </w:rPr>
        <w:object w:dxaOrig="4140" w:dyaOrig="760">
          <v:shape id="_x0000_i1030" type="#_x0000_t75" style="width:207pt;height:38.25pt" o:ole="">
            <v:imagedata r:id="rId15" o:title=""/>
          </v:shape>
          <o:OLEObject Type="Embed" ProgID="Equation.DSMT4" ShapeID="_x0000_i1030" DrawAspect="Content" ObjectID="_1547276452" r:id="rId16"/>
        </w:object>
      </w:r>
      <w:r w:rsidR="00854F18">
        <w:rPr>
          <w:rFonts w:ascii="Times New Roman" w:hAnsi="Times New Roman" w:cs="Times New Roman"/>
          <w:sz w:val="24"/>
          <w:szCs w:val="24"/>
        </w:rPr>
        <w:t xml:space="preserve">and secant slopes </w:t>
      </w:r>
      <w:proofErr w:type="gramStart"/>
      <w:r w:rsidR="00854F18">
        <w:rPr>
          <w:rFonts w:ascii="Times New Roman" w:hAnsi="Times New Roman" w:cs="Times New Roman"/>
          <w:sz w:val="24"/>
          <w:szCs w:val="24"/>
        </w:rPr>
        <w:t xml:space="preserve">using </w:t>
      </w:r>
      <w:proofErr w:type="gramEnd"/>
      <w:r w:rsidR="00854F18" w:rsidRPr="00854F18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031" type="#_x0000_t75" style="width:62.25pt;height:30.75pt" o:ole="">
            <v:imagedata r:id="rId17" o:title=""/>
          </v:shape>
          <o:OLEObject Type="Embed" ProgID="Equation.DSMT4" ShapeID="_x0000_i1031" DrawAspect="Content" ObjectID="_1547276453" r:id="rId18"/>
        </w:object>
      </w:r>
      <w:r w:rsidR="00854F18">
        <w:rPr>
          <w:rFonts w:ascii="Times New Roman" w:hAnsi="Times New Roman" w:cs="Times New Roman"/>
          <w:sz w:val="24"/>
          <w:szCs w:val="24"/>
        </w:rPr>
        <w:t>.</w:t>
      </w:r>
    </w:p>
    <w:p w:rsidR="00854F18" w:rsidRDefault="00854F18" w:rsidP="006F7129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ower Rule </w:t>
      </w:r>
      <w:r w:rsidRPr="00854F18">
        <w:rPr>
          <w:rFonts w:ascii="Times New Roman" w:hAnsi="Times New Roman" w:cs="Times New Roman"/>
          <w:position w:val="-24"/>
          <w:sz w:val="24"/>
          <w:szCs w:val="24"/>
        </w:rPr>
        <w:object w:dxaOrig="2120" w:dyaOrig="620">
          <v:shape id="_x0000_i1032" type="#_x0000_t75" style="width:105.75pt;height:30.75pt" o:ole="">
            <v:imagedata r:id="rId19" o:title=""/>
          </v:shape>
          <o:OLEObject Type="Embed" ProgID="Equation.DSMT4" ShapeID="_x0000_i1032" DrawAspect="Content" ObjectID="_1547276454" r:id="rId20"/>
        </w:object>
      </w:r>
    </w:p>
    <w:p w:rsidR="00854F18" w:rsidRDefault="00854F18" w:rsidP="00854F18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quations of tangent and normal lines</w:t>
      </w:r>
    </w:p>
    <w:p w:rsidR="00854F18" w:rsidRDefault="00854F18" w:rsidP="00854F18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ngent line approximations of functions</w:t>
      </w:r>
    </w:p>
    <w:p w:rsidR="00854F18" w:rsidRDefault="00854F18" w:rsidP="00854F18">
      <w:pPr>
        <w:pStyle w:val="ListParagraph"/>
        <w:spacing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:rsidR="00854F18" w:rsidRDefault="00854F18" w:rsidP="00854F18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fferentiation and derivative graphs</w:t>
      </w:r>
    </w:p>
    <w:p w:rsidR="00854F18" w:rsidRDefault="00854F18" w:rsidP="00854F18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fferentiability </w:t>
      </w:r>
      <w:r w:rsidRPr="00854F18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033" type="#_x0000_t75" style="width:15pt;height:12.75pt" o:ole="">
            <v:imagedata r:id="rId21" o:title=""/>
          </v:shape>
          <o:OLEObject Type="Embed" ProgID="Equation.DSMT4" ShapeID="_x0000_i1033" DrawAspect="Content" ObjectID="_1547276455" r:id="rId22"/>
        </w:object>
      </w:r>
      <w:r>
        <w:rPr>
          <w:rFonts w:ascii="Times New Roman" w:hAnsi="Times New Roman" w:cs="Times New Roman"/>
          <w:sz w:val="24"/>
          <w:szCs w:val="24"/>
        </w:rPr>
        <w:t>Continuity</w:t>
      </w:r>
    </w:p>
    <w:p w:rsidR="003F3E24" w:rsidRDefault="003F3E24" w:rsidP="00854F18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aracteristics of </w:t>
      </w:r>
      <w:r w:rsidRPr="003F3E24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034" type="#_x0000_t75" style="width:41.25pt;height:15.75pt" o:ole="">
            <v:imagedata r:id="rId23" o:title=""/>
          </v:shape>
          <o:OLEObject Type="Embed" ProgID="Equation.DSMT4" ShapeID="_x0000_i1034" DrawAspect="Content" ObjectID="_1547276456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 graphs</w:t>
      </w:r>
    </w:p>
    <w:p w:rsidR="003F3E24" w:rsidRDefault="003F3E24" w:rsidP="00854F18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t differentiable at corner points and vertical lines of tangency</w:t>
      </w:r>
    </w:p>
    <w:p w:rsidR="003F3E24" w:rsidRDefault="003F3E24" w:rsidP="00854F18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ix &amp; Match Activity with </w:t>
      </w:r>
      <w:r w:rsidRPr="003F3E24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035" type="#_x0000_t75" style="width:48pt;height:15.75pt" o:ole="">
            <v:imagedata r:id="rId25" o:title=""/>
          </v:shape>
          <o:OLEObject Type="Embed" ProgID="Equation.DSMT4" ShapeID="_x0000_i1035" DrawAspect="Content" ObjectID="_1547276457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graphs</w:t>
      </w:r>
    </w:p>
    <w:p w:rsidR="00E1370C" w:rsidRDefault="00E1370C" w:rsidP="00854F18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mphasis on </w:t>
      </w:r>
      <w:r w:rsidRPr="003F3E24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36" type="#_x0000_t75" style="width:25.5pt;height:15.75pt" o:ole="">
            <v:imagedata r:id="rId27" o:title=""/>
          </v:shape>
          <o:OLEObject Type="Embed" ProgID="Equation.DSMT4" ShapeID="_x0000_i1036" DrawAspect="Content" ObjectID="_1547276458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representing y-values of function and </w:t>
      </w:r>
      <w:r w:rsidRPr="003F3E24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37" type="#_x0000_t75" style="width:29.25pt;height:15.75pt" o:ole="">
            <v:imagedata r:id="rId29" o:title=""/>
          </v:shape>
          <o:OLEObject Type="Embed" ProgID="Equation.DSMT4" ShapeID="_x0000_i1037" DrawAspect="Content" ObjectID="_1547276459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 representing slopes of tangent lines.</w:t>
      </w:r>
    </w:p>
    <w:p w:rsidR="009B064D" w:rsidRDefault="009B064D" w:rsidP="009B064D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9B064D" w:rsidRDefault="009B064D" w:rsidP="009B064D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9B064D" w:rsidRDefault="009B064D" w:rsidP="009B064D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9B064D" w:rsidRDefault="009B064D" w:rsidP="009B064D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Differentiation Techniques</w:t>
      </w:r>
    </w:p>
    <w:p w:rsidR="009B064D" w:rsidRDefault="009B064D" w:rsidP="009B064D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9B064D" w:rsidRDefault="009B064D" w:rsidP="009B064D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oduct and Quotient Rules </w:t>
      </w:r>
      <w:r w:rsidRPr="00854F18">
        <w:rPr>
          <w:rFonts w:ascii="Times New Roman" w:hAnsi="Times New Roman" w:cs="Times New Roman"/>
          <w:position w:val="-24"/>
          <w:sz w:val="24"/>
          <w:szCs w:val="24"/>
        </w:rPr>
        <w:object w:dxaOrig="2720" w:dyaOrig="620">
          <v:shape id="_x0000_i1038" type="#_x0000_t75" style="width:135.75pt;height:30.75pt" o:ole="">
            <v:imagedata r:id="rId31" o:title=""/>
          </v:shape>
          <o:OLEObject Type="Embed" ProgID="Equation.DSMT4" ShapeID="_x0000_i1038" DrawAspect="Content" ObjectID="_1547276460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9B064D">
        <w:rPr>
          <w:rFonts w:ascii="Times New Roman" w:hAnsi="Times New Roman" w:cs="Times New Roman"/>
          <w:position w:val="-30"/>
          <w:sz w:val="24"/>
          <w:szCs w:val="24"/>
        </w:rPr>
        <w:object w:dxaOrig="2299" w:dyaOrig="720">
          <v:shape id="_x0000_i1039" type="#_x0000_t75" style="width:114.75pt;height:36pt" o:ole="">
            <v:imagedata r:id="rId33" o:title=""/>
          </v:shape>
          <o:OLEObject Type="Embed" ProgID="Equation.DSMT4" ShapeID="_x0000_i1039" DrawAspect="Content" ObjectID="_1547276461" r:id="rId34"/>
        </w:object>
      </w:r>
    </w:p>
    <w:p w:rsidR="009B064D" w:rsidRDefault="009B064D" w:rsidP="009B064D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rivatives of trig functions</w:t>
      </w:r>
    </w:p>
    <w:p w:rsidR="009B064D" w:rsidRDefault="009B064D" w:rsidP="009B064D">
      <w:pPr>
        <w:pStyle w:val="ListParagraph"/>
        <w:spacing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9B064D" w:rsidRDefault="002C3585" w:rsidP="008E35DD">
      <w:pPr>
        <w:pStyle w:val="ListParagraph"/>
        <w:spacing w:line="300" w:lineRule="auto"/>
        <w:ind w:left="1080"/>
        <w:contextualSpacing w:val="0"/>
        <w:rPr>
          <w:rFonts w:ascii="Times New Roman" w:hAnsi="Times New Roman" w:cs="Times New Roman"/>
          <w:sz w:val="24"/>
          <w:szCs w:val="24"/>
        </w:rPr>
      </w:pPr>
      <w:r w:rsidRPr="002C3585">
        <w:rPr>
          <w:rFonts w:ascii="Times New Roman" w:hAnsi="Times New Roman" w:cs="Times New Roman"/>
          <w:position w:val="-88"/>
          <w:sz w:val="24"/>
          <w:szCs w:val="24"/>
        </w:rPr>
        <w:object w:dxaOrig="5060" w:dyaOrig="1920">
          <v:shape id="_x0000_i1040" type="#_x0000_t75" style="width:253.5pt;height:96pt" o:ole="">
            <v:imagedata r:id="rId35" o:title=""/>
          </v:shape>
          <o:OLEObject Type="Embed" ProgID="Equation.DSMT4" ShapeID="_x0000_i1040" DrawAspect="Content" ObjectID="_1547276462" r:id="rId36"/>
        </w:object>
      </w:r>
    </w:p>
    <w:p w:rsidR="009B064D" w:rsidRDefault="008E35DD" w:rsidP="008E35DD">
      <w:pPr>
        <w:pStyle w:val="ListParagraph"/>
        <w:numPr>
          <w:ilvl w:val="0"/>
          <w:numId w:val="8"/>
        </w:numPr>
        <w:spacing w:line="300" w:lineRule="auto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ain Rule </w:t>
      </w:r>
      <w:r w:rsidRPr="00854F18">
        <w:rPr>
          <w:rFonts w:ascii="Times New Roman" w:hAnsi="Times New Roman" w:cs="Times New Roman"/>
          <w:position w:val="-24"/>
          <w:sz w:val="24"/>
          <w:szCs w:val="24"/>
        </w:rPr>
        <w:object w:dxaOrig="3000" w:dyaOrig="620">
          <v:shape id="_x0000_i1041" type="#_x0000_t75" style="width:150pt;height:30.75pt" o:ole="">
            <v:imagedata r:id="rId37" o:title=""/>
          </v:shape>
          <o:OLEObject Type="Embed" ProgID="Equation.DSMT4" ShapeID="_x0000_i1041" DrawAspect="Content" ObjectID="_1547276463" r:id="rId38"/>
        </w:object>
      </w:r>
      <w:r>
        <w:rPr>
          <w:rFonts w:ascii="Times New Roman" w:hAnsi="Times New Roman" w:cs="Times New Roman"/>
          <w:sz w:val="24"/>
          <w:szCs w:val="24"/>
        </w:rPr>
        <w:t xml:space="preserve"> or </w:t>
      </w:r>
      <w:r w:rsidR="00A71069" w:rsidRPr="00854F18">
        <w:rPr>
          <w:rFonts w:ascii="Times New Roman" w:hAnsi="Times New Roman" w:cs="Times New Roman"/>
          <w:position w:val="-24"/>
          <w:sz w:val="24"/>
          <w:szCs w:val="24"/>
        </w:rPr>
        <w:object w:dxaOrig="4459" w:dyaOrig="620">
          <v:shape id="_x0000_i1042" type="#_x0000_t75" style="width:222.75pt;height:30.75pt" o:ole="">
            <v:imagedata r:id="rId39" o:title=""/>
          </v:shape>
          <o:OLEObject Type="Embed" ProgID="Equation.DSMT4" ShapeID="_x0000_i1042" DrawAspect="Content" ObjectID="_1547276464" r:id="rId40"/>
        </w:object>
      </w:r>
    </w:p>
    <w:p w:rsidR="008E35DD" w:rsidRDefault="00A71069" w:rsidP="008E35DD">
      <w:pPr>
        <w:pStyle w:val="ListParagraph"/>
        <w:numPr>
          <w:ilvl w:val="0"/>
          <w:numId w:val="8"/>
        </w:numPr>
        <w:spacing w:line="300" w:lineRule="auto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rivative rules with graphs and tables</w:t>
      </w:r>
    </w:p>
    <w:p w:rsidR="00A71069" w:rsidRDefault="00A71069" w:rsidP="008E35DD">
      <w:pPr>
        <w:pStyle w:val="ListParagraph"/>
        <w:numPr>
          <w:ilvl w:val="0"/>
          <w:numId w:val="8"/>
        </w:numPr>
        <w:spacing w:line="300" w:lineRule="auto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rivatives of Transcendental Functions </w:t>
      </w:r>
      <w:r w:rsidR="00E4076F">
        <w:rPr>
          <w:rFonts w:ascii="Times New Roman" w:hAnsi="Times New Roman" w:cs="Times New Roman"/>
          <w:sz w:val="24"/>
          <w:szCs w:val="24"/>
        </w:rPr>
        <w:t>(Ln &amp; e)</w:t>
      </w:r>
    </w:p>
    <w:p w:rsidR="00E4076F" w:rsidRDefault="000415F6" w:rsidP="000D562E">
      <w:pPr>
        <w:pStyle w:val="ListParagraph"/>
        <w:spacing w:line="300" w:lineRule="auto"/>
        <w:ind w:left="1080"/>
        <w:contextualSpacing w:val="0"/>
        <w:rPr>
          <w:rFonts w:ascii="Times New Roman" w:hAnsi="Times New Roman" w:cs="Times New Roman"/>
          <w:sz w:val="24"/>
          <w:szCs w:val="24"/>
        </w:rPr>
      </w:pPr>
      <w:r w:rsidRPr="000415F6">
        <w:rPr>
          <w:rFonts w:ascii="Times New Roman" w:hAnsi="Times New Roman" w:cs="Times New Roman"/>
          <w:position w:val="-60"/>
          <w:sz w:val="24"/>
          <w:szCs w:val="24"/>
        </w:rPr>
        <w:object w:dxaOrig="3660" w:dyaOrig="1320">
          <v:shape id="_x0000_i1043" type="#_x0000_t75" style="width:183pt;height:66pt" o:ole="">
            <v:imagedata r:id="rId41" o:title=""/>
          </v:shape>
          <o:OLEObject Type="Embed" ProgID="Equation.DSMT4" ShapeID="_x0000_i1043" DrawAspect="Content" ObjectID="_1547276465" r:id="rId42"/>
        </w:object>
      </w:r>
    </w:p>
    <w:p w:rsidR="000D562E" w:rsidRDefault="00E4076F" w:rsidP="00B043EB">
      <w:pPr>
        <w:pStyle w:val="ListParagraph"/>
        <w:numPr>
          <w:ilvl w:val="0"/>
          <w:numId w:val="8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L’Hopital’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ule:  If </w:t>
      </w:r>
      <w:r w:rsidRPr="00E4076F">
        <w:rPr>
          <w:rFonts w:ascii="Times New Roman" w:hAnsi="Times New Roman" w:cs="Times New Roman"/>
          <w:position w:val="-28"/>
          <w:sz w:val="24"/>
          <w:szCs w:val="24"/>
        </w:rPr>
        <w:object w:dxaOrig="920" w:dyaOrig="660">
          <v:shape id="_x0000_i1044" type="#_x0000_t75" style="width:46.5pt;height:33pt" o:ole="">
            <v:imagedata r:id="rId43" o:title=""/>
          </v:shape>
          <o:OLEObject Type="Embed" ProgID="Equation.DSMT4" ShapeID="_x0000_i1044" DrawAspect="Content" ObjectID="_1547276466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 is indeterminate </w:t>
      </w:r>
      <w:r w:rsidRPr="00E4076F">
        <w:rPr>
          <w:rFonts w:ascii="Times New Roman" w:hAnsi="Times New Roman" w:cs="Times New Roman"/>
          <w:position w:val="-28"/>
          <w:sz w:val="24"/>
          <w:szCs w:val="24"/>
        </w:rPr>
        <w:object w:dxaOrig="1300" w:dyaOrig="680">
          <v:shape id="_x0000_i1045" type="#_x0000_t75" style="width:65.25pt;height:33.75pt" o:ole="">
            <v:imagedata r:id="rId45" o:title=""/>
          </v:shape>
          <o:OLEObject Type="Embed" ProgID="Equation.DSMT4" ShapeID="_x0000_i1045" DrawAspect="Content" ObjectID="_1547276467" r:id="rId46"/>
        </w:object>
      </w:r>
      <w:r>
        <w:rPr>
          <w:rFonts w:ascii="Times New Roman" w:hAnsi="Times New Roman" w:cs="Times New Roman"/>
          <w:sz w:val="24"/>
          <w:szCs w:val="24"/>
        </w:rPr>
        <w:t xml:space="preserve">, then </w:t>
      </w:r>
      <w:r w:rsidRPr="00E4076F">
        <w:rPr>
          <w:rFonts w:ascii="Times New Roman" w:hAnsi="Times New Roman" w:cs="Times New Roman"/>
          <w:position w:val="-28"/>
          <w:sz w:val="24"/>
          <w:szCs w:val="24"/>
        </w:rPr>
        <w:object w:dxaOrig="2060" w:dyaOrig="660">
          <v:shape id="_x0000_i1046" type="#_x0000_t75" style="width:102.75pt;height:33pt" o:ole="">
            <v:imagedata r:id="rId47" o:title=""/>
          </v:shape>
          <o:OLEObject Type="Embed" ProgID="Equation.DSMT4" ShapeID="_x0000_i1046" DrawAspect="Content" ObjectID="_1547276468" r:id="rId48"/>
        </w:object>
      </w:r>
    </w:p>
    <w:p w:rsidR="00B043EB" w:rsidRDefault="00B043EB" w:rsidP="000415F6">
      <w:pPr>
        <w:pStyle w:val="ListParagraph"/>
        <w:spacing w:line="30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633F91" w:rsidRDefault="00B043EB" w:rsidP="00633F91">
      <w:pPr>
        <w:pStyle w:val="ListParagraph"/>
        <w:numPr>
          <w:ilvl w:val="0"/>
          <w:numId w:val="8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rivatives of inverse functions</w:t>
      </w:r>
    </w:p>
    <w:p w:rsidR="00633F91" w:rsidRPr="00633F91" w:rsidRDefault="00633F91" w:rsidP="00633F91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043EB" w:rsidRPr="00633F91" w:rsidRDefault="00B043EB" w:rsidP="00633F91">
      <w:pPr>
        <w:pStyle w:val="ListParagraph"/>
        <w:numPr>
          <w:ilvl w:val="0"/>
          <w:numId w:val="13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33F91">
        <w:rPr>
          <w:rFonts w:ascii="Times New Roman" w:hAnsi="Times New Roman" w:cs="Times New Roman"/>
          <w:sz w:val="24"/>
          <w:szCs w:val="24"/>
        </w:rPr>
        <w:t xml:space="preserve">If f and g are inverse functions, then </w:t>
      </w:r>
      <w:r w:rsidRPr="00B043EB">
        <w:rPr>
          <w:position w:val="-28"/>
        </w:rPr>
        <w:object w:dxaOrig="1700" w:dyaOrig="660">
          <v:shape id="_x0000_i1047" type="#_x0000_t75" style="width:85.5pt;height:33pt" o:ole="">
            <v:imagedata r:id="rId49" o:title=""/>
          </v:shape>
          <o:OLEObject Type="Embed" ProgID="Equation.DSMT4" ShapeID="_x0000_i1047" DrawAspect="Content" ObjectID="_1547276469" r:id="rId50"/>
        </w:object>
      </w:r>
    </w:p>
    <w:p w:rsidR="00B043EB" w:rsidRDefault="000D562E" w:rsidP="00E4076F">
      <w:pPr>
        <w:pStyle w:val="ListParagraph"/>
        <w:numPr>
          <w:ilvl w:val="0"/>
          <w:numId w:val="8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rivatives in disguise:  </w:t>
      </w:r>
      <w:r w:rsidR="002C3585" w:rsidRPr="002C3585">
        <w:rPr>
          <w:rFonts w:ascii="Times New Roman" w:hAnsi="Times New Roman" w:cs="Times New Roman"/>
          <w:position w:val="-24"/>
          <w:sz w:val="24"/>
          <w:szCs w:val="24"/>
        </w:rPr>
        <w:object w:dxaOrig="2140" w:dyaOrig="620">
          <v:shape id="_x0000_i1048" type="#_x0000_t75" style="width:106.5pt;height:30.75pt" o:ole="">
            <v:imagedata r:id="rId51" o:title=""/>
          </v:shape>
          <o:OLEObject Type="Embed" ProgID="Equation.DSMT4" ShapeID="_x0000_i1048" DrawAspect="Content" ObjectID="_1547276470" r:id="rId52"/>
        </w:object>
      </w:r>
      <w:r w:rsidR="002C3585">
        <w:rPr>
          <w:rFonts w:ascii="Times New Roman" w:hAnsi="Times New Roman" w:cs="Times New Roman"/>
          <w:sz w:val="24"/>
          <w:szCs w:val="24"/>
        </w:rPr>
        <w:t xml:space="preserve"> means to derive </w:t>
      </w:r>
      <w:r w:rsidR="002C3585" w:rsidRPr="002C3585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49" type="#_x0000_t75" style="width:25.5pt;height:14.25pt" o:ole="">
            <v:imagedata r:id="rId53" o:title=""/>
          </v:shape>
          <o:OLEObject Type="Embed" ProgID="Equation.DSMT4" ShapeID="_x0000_i1049" DrawAspect="Content" ObjectID="_1547276471" r:id="rId54"/>
        </w:object>
      </w:r>
      <w:r w:rsidR="002C3585">
        <w:rPr>
          <w:rFonts w:ascii="Times New Roman" w:hAnsi="Times New Roman" w:cs="Times New Roman"/>
          <w:sz w:val="24"/>
          <w:szCs w:val="24"/>
        </w:rPr>
        <w:t xml:space="preserve">, which is </w:t>
      </w:r>
      <w:r w:rsidR="002C3585" w:rsidRPr="002C3585">
        <w:rPr>
          <w:rFonts w:ascii="Times New Roman" w:hAnsi="Times New Roman" w:cs="Times New Roman"/>
          <w:position w:val="-6"/>
          <w:sz w:val="24"/>
          <w:szCs w:val="24"/>
        </w:rPr>
        <w:object w:dxaOrig="540" w:dyaOrig="220">
          <v:shape id="_x0000_i1050" type="#_x0000_t75" style="width:27pt;height:10.5pt" o:ole="">
            <v:imagedata r:id="rId55" o:title=""/>
          </v:shape>
          <o:OLEObject Type="Embed" ProgID="Equation.DSMT4" ShapeID="_x0000_i1050" DrawAspect="Content" ObjectID="_1547276472" r:id="rId56"/>
        </w:object>
      </w:r>
    </w:p>
    <w:p w:rsidR="002A64B7" w:rsidRDefault="002A64B7" w:rsidP="002A64B7">
      <w:pPr>
        <w:pStyle w:val="ListParagraph"/>
        <w:spacing w:line="30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B60369" w:rsidRDefault="00B60369" w:rsidP="002A64B7">
      <w:pPr>
        <w:pStyle w:val="ListParagraph"/>
        <w:spacing w:line="30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2A64B7" w:rsidRPr="002A64B7" w:rsidRDefault="002A64B7" w:rsidP="002A64B7">
      <w:pPr>
        <w:pStyle w:val="ListParagraph"/>
        <w:numPr>
          <w:ilvl w:val="0"/>
          <w:numId w:val="8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2A64B7">
        <w:rPr>
          <w:rFonts w:ascii="Times New Roman" w:hAnsi="Times New Roman" w:cs="Times New Roman"/>
          <w:sz w:val="24"/>
          <w:szCs w:val="24"/>
        </w:rPr>
        <w:lastRenderedPageBreak/>
        <w:t>Derivatives of inverse trig functions</w:t>
      </w:r>
    </w:p>
    <w:p w:rsidR="002A64B7" w:rsidRDefault="002A64B7" w:rsidP="002A64B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2A64B7" w:rsidRPr="006306D4" w:rsidRDefault="002A64B7" w:rsidP="002A64B7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0D71E5">
        <w:rPr>
          <w:rFonts w:ascii="Times New Roman" w:hAnsi="Times New Roman" w:cs="Times New Roman"/>
          <w:position w:val="-98"/>
          <w:sz w:val="24"/>
          <w:szCs w:val="24"/>
        </w:rPr>
        <w:object w:dxaOrig="6800" w:dyaOrig="2079">
          <v:shape id="_x0000_i1051" type="#_x0000_t75" style="width:340.5pt;height:104.25pt" o:ole="">
            <v:imagedata r:id="rId57" o:title=""/>
          </v:shape>
          <o:OLEObject Type="Embed" ProgID="Equation.DSMT4" ShapeID="_x0000_i1051" DrawAspect="Content" ObjectID="_1547276473" r:id="rId58"/>
        </w:object>
      </w:r>
    </w:p>
    <w:p w:rsidR="002A64B7" w:rsidRDefault="002A64B7" w:rsidP="002A64B7">
      <w:pPr>
        <w:pStyle w:val="ListParagraph"/>
        <w:spacing w:line="30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B60369" w:rsidRDefault="00B60369" w:rsidP="00B60369">
      <w:pPr>
        <w:pStyle w:val="ListParagraph"/>
        <w:numPr>
          <w:ilvl w:val="0"/>
          <w:numId w:val="8"/>
        </w:numPr>
        <w:spacing w:line="300" w:lineRule="auto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mplicit Differentiation</w:t>
      </w:r>
    </w:p>
    <w:p w:rsidR="00B60369" w:rsidRDefault="00B60369" w:rsidP="002A64B7">
      <w:pPr>
        <w:pStyle w:val="ListParagraph"/>
        <w:spacing w:line="30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0D562E" w:rsidRDefault="00B043EB" w:rsidP="00B043EB">
      <w:pPr>
        <w:pStyle w:val="ListParagraph"/>
        <w:numPr>
          <w:ilvl w:val="0"/>
          <w:numId w:val="3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lications of derivatives</w:t>
      </w:r>
      <w:r w:rsidR="002C3585" w:rsidRPr="00B043E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043EB" w:rsidRDefault="00B043EB" w:rsidP="00B043EB">
      <w:pPr>
        <w:pStyle w:val="ListParagraph"/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B043EB" w:rsidRPr="002A64B7" w:rsidRDefault="00B043EB" w:rsidP="002A64B7">
      <w:pPr>
        <w:pStyle w:val="ListParagraph"/>
        <w:numPr>
          <w:ilvl w:val="0"/>
          <w:numId w:val="12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2A64B7">
        <w:rPr>
          <w:rFonts w:ascii="Times New Roman" w:hAnsi="Times New Roman" w:cs="Times New Roman"/>
          <w:sz w:val="24"/>
          <w:szCs w:val="24"/>
        </w:rPr>
        <w:t>Related Rates</w:t>
      </w:r>
    </w:p>
    <w:p w:rsidR="006306D4" w:rsidRDefault="006306D4" w:rsidP="002A64B7">
      <w:pPr>
        <w:pStyle w:val="ListParagraph"/>
        <w:numPr>
          <w:ilvl w:val="0"/>
          <w:numId w:val="12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unction Analysis (</w:t>
      </w:r>
      <w:r w:rsidRPr="006306D4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52" type="#_x0000_t75" style="width:46.5pt;height:15.75pt" o:ole="">
            <v:imagedata r:id="rId59" o:title=""/>
          </v:shape>
          <o:OLEObject Type="Embed" ProgID="Equation.DSMT4" ShapeID="_x0000_i1052" DrawAspect="Content" ObjectID="_1547276474" r:id="rId60"/>
        </w:objec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6306D4" w:rsidRPr="006306D4" w:rsidRDefault="006306D4" w:rsidP="006306D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306D4" w:rsidRDefault="006306D4" w:rsidP="002A64B7">
      <w:pPr>
        <w:pStyle w:val="ListParagraph"/>
        <w:numPr>
          <w:ilvl w:val="0"/>
          <w:numId w:val="12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istence Theorems (IVT, EVT, MVT, Rolle’s Theorem)</w:t>
      </w:r>
    </w:p>
    <w:p w:rsidR="006306D4" w:rsidRPr="006306D4" w:rsidRDefault="006306D4" w:rsidP="006306D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306D4" w:rsidRDefault="00AE7B90" w:rsidP="002A64B7">
      <w:pPr>
        <w:pStyle w:val="ListParagraph"/>
        <w:numPr>
          <w:ilvl w:val="0"/>
          <w:numId w:val="12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ptim</w:t>
      </w:r>
      <w:r w:rsidR="001E66B8">
        <w:rPr>
          <w:rFonts w:ascii="Times New Roman" w:hAnsi="Times New Roman" w:cs="Times New Roman"/>
          <w:sz w:val="24"/>
          <w:szCs w:val="24"/>
        </w:rPr>
        <w:t>ization</w:t>
      </w:r>
    </w:p>
    <w:p w:rsidR="00AE7B90" w:rsidRPr="00AE7B90" w:rsidRDefault="00AE7B90" w:rsidP="00AE7B9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E7B90" w:rsidRDefault="00AE7B90" w:rsidP="002A64B7">
      <w:pPr>
        <w:pStyle w:val="ListParagraph"/>
        <w:numPr>
          <w:ilvl w:val="0"/>
          <w:numId w:val="12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VA (Position, Velocity, &amp; Acceleration) – differentiation only</w:t>
      </w:r>
    </w:p>
    <w:p w:rsidR="00AE7B90" w:rsidRPr="00AE7B90" w:rsidRDefault="00AE7B90" w:rsidP="00AE7B9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E7B90" w:rsidRDefault="00AE7B90" w:rsidP="00624599">
      <w:pPr>
        <w:pStyle w:val="ListParagraph"/>
        <w:numPr>
          <w:ilvl w:val="0"/>
          <w:numId w:val="1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Integration</w:t>
      </w:r>
    </w:p>
    <w:p w:rsidR="00624599" w:rsidRPr="00624599" w:rsidRDefault="00624599" w:rsidP="00624599">
      <w:pPr>
        <w:pStyle w:val="ListParagraph"/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AE7B90" w:rsidRDefault="00AE7B90" w:rsidP="00AE7B90">
      <w:pPr>
        <w:pStyle w:val="ListParagraph"/>
        <w:numPr>
          <w:ilvl w:val="0"/>
          <w:numId w:val="10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definite integrals (anti-differentiation)</w:t>
      </w:r>
    </w:p>
    <w:p w:rsidR="00AE7B90" w:rsidRDefault="00AE7B90" w:rsidP="00AE7B90">
      <w:pPr>
        <w:pStyle w:val="ListParagraph"/>
        <w:numPr>
          <w:ilvl w:val="0"/>
          <w:numId w:val="10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iemann Sums (Left, Right, Midpoint, &amp; Trapezoidal)</w:t>
      </w:r>
      <w:r w:rsidR="00624599">
        <w:rPr>
          <w:rFonts w:ascii="Times New Roman" w:hAnsi="Times New Roman" w:cs="Times New Roman"/>
          <w:sz w:val="24"/>
          <w:szCs w:val="24"/>
        </w:rPr>
        <w:t xml:space="preserve"> and over/under approximations</w:t>
      </w:r>
      <w:r w:rsidR="00B96AD6">
        <w:rPr>
          <w:rFonts w:ascii="Times New Roman" w:hAnsi="Times New Roman" w:cs="Times New Roman"/>
          <w:sz w:val="24"/>
          <w:szCs w:val="24"/>
        </w:rPr>
        <w:t>, as well as limit/summation definition of Riemann Sums</w:t>
      </w:r>
    </w:p>
    <w:p w:rsidR="00624599" w:rsidRDefault="00624599" w:rsidP="00AE7B90">
      <w:pPr>
        <w:pStyle w:val="ListParagraph"/>
        <w:numPr>
          <w:ilvl w:val="0"/>
          <w:numId w:val="10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TC (Fundamental Theorem of Calculus I and II) &amp; Average Value</w:t>
      </w:r>
    </w:p>
    <w:p w:rsidR="00624599" w:rsidRDefault="00624599" w:rsidP="00AE7B90">
      <w:pPr>
        <w:pStyle w:val="ListParagraph"/>
        <w:numPr>
          <w:ilvl w:val="0"/>
          <w:numId w:val="10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VA (with integration)</w:t>
      </w:r>
    </w:p>
    <w:p w:rsidR="00554B53" w:rsidRPr="00554B53" w:rsidRDefault="00554B53" w:rsidP="00554B53">
      <w:pPr>
        <w:pStyle w:val="ListParagraph"/>
        <w:numPr>
          <w:ilvl w:val="0"/>
          <w:numId w:val="10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-Substitution</w:t>
      </w:r>
    </w:p>
    <w:p w:rsidR="00647492" w:rsidRDefault="00647492" w:rsidP="00647492">
      <w:pPr>
        <w:pStyle w:val="ListParagraph"/>
        <w:numPr>
          <w:ilvl w:val="0"/>
          <w:numId w:val="10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eparable Differential Equations &amp; </w:t>
      </w:r>
      <w:proofErr w:type="spellStart"/>
      <w:r>
        <w:rPr>
          <w:rFonts w:ascii="Times New Roman" w:hAnsi="Times New Roman" w:cs="Times New Roman"/>
          <w:sz w:val="24"/>
          <w:szCs w:val="24"/>
        </w:rPr>
        <w:t>Slopefields</w:t>
      </w:r>
      <w:proofErr w:type="spellEnd"/>
    </w:p>
    <w:p w:rsidR="00647492" w:rsidRDefault="00647492" w:rsidP="00647492">
      <w:pPr>
        <w:pStyle w:val="ListParagraph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gramStart"/>
      <w:r>
        <w:rPr>
          <w:rFonts w:ascii="Times New Roman" w:hAnsi="Times New Roman" w:cs="Times New Roman"/>
          <w:sz w:val="24"/>
          <w:szCs w:val="24"/>
        </w:rPr>
        <w:t>separate</w:t>
      </w:r>
      <w:proofErr w:type="gramEnd"/>
      <w:r>
        <w:rPr>
          <w:rFonts w:ascii="Times New Roman" w:hAnsi="Times New Roman" w:cs="Times New Roman"/>
          <w:sz w:val="24"/>
          <w:szCs w:val="24"/>
        </w:rPr>
        <w:t>, integrate, + C, use initial condition, solve)</w:t>
      </w:r>
    </w:p>
    <w:p w:rsidR="00624599" w:rsidRDefault="00624599" w:rsidP="00AE7B90">
      <w:pPr>
        <w:pStyle w:val="ListParagraph"/>
        <w:numPr>
          <w:ilvl w:val="0"/>
          <w:numId w:val="10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reas &amp; Volumes</w:t>
      </w:r>
      <w:r w:rsidR="00063E40">
        <w:rPr>
          <w:rFonts w:ascii="Times New Roman" w:hAnsi="Times New Roman" w:cs="Times New Roman"/>
          <w:sz w:val="24"/>
          <w:szCs w:val="24"/>
        </w:rPr>
        <w:t xml:space="preserve"> (disks, washers, and known cross-sections)</w:t>
      </w:r>
    </w:p>
    <w:p w:rsidR="005A429C" w:rsidRDefault="005A429C" w:rsidP="000D71E5">
      <w:pPr>
        <w:pStyle w:val="ListParagraph"/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5A429C" w:rsidRDefault="005A429C" w:rsidP="000D71E5">
      <w:pPr>
        <w:pStyle w:val="ListParagraph"/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5A429C" w:rsidRDefault="005A429C" w:rsidP="000D71E5">
      <w:pPr>
        <w:pStyle w:val="ListParagraph"/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5A429C" w:rsidRDefault="005A429C" w:rsidP="000D71E5">
      <w:pPr>
        <w:pStyle w:val="ListParagraph"/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5A429C" w:rsidRDefault="005A429C" w:rsidP="000D71E5">
      <w:pPr>
        <w:pStyle w:val="ListParagraph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BC Concepts</w:t>
      </w:r>
    </w:p>
    <w:p w:rsidR="005A429C" w:rsidRDefault="005A429C" w:rsidP="000D71E5">
      <w:pPr>
        <w:pStyle w:val="ListParagraph"/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5A429C" w:rsidRDefault="005A429C" w:rsidP="005A429C">
      <w:pPr>
        <w:pStyle w:val="ListParagraph"/>
        <w:numPr>
          <w:ilvl w:val="0"/>
          <w:numId w:val="1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dvanced Integration Techniques</w:t>
      </w:r>
    </w:p>
    <w:p w:rsidR="005A429C" w:rsidRDefault="005A429C" w:rsidP="005A429C">
      <w:pPr>
        <w:pStyle w:val="ListParagraph"/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5A429C" w:rsidRDefault="005A429C" w:rsidP="005A429C">
      <w:pPr>
        <w:pStyle w:val="ListParagraph"/>
        <w:numPr>
          <w:ilvl w:val="0"/>
          <w:numId w:val="14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artial Fractions</w:t>
      </w:r>
    </w:p>
    <w:p w:rsidR="005A429C" w:rsidRDefault="005A429C" w:rsidP="005A429C">
      <w:pPr>
        <w:pStyle w:val="ListParagraph"/>
        <w:numPr>
          <w:ilvl w:val="0"/>
          <w:numId w:val="14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arts</w:t>
      </w:r>
    </w:p>
    <w:p w:rsidR="00106968" w:rsidRPr="00106968" w:rsidRDefault="005A429C" w:rsidP="00106968">
      <w:pPr>
        <w:pStyle w:val="ListParagraph"/>
        <w:numPr>
          <w:ilvl w:val="0"/>
          <w:numId w:val="14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ixed Integration (Long/Synthetic Division, “Almost”)</w:t>
      </w:r>
    </w:p>
    <w:p w:rsidR="00106968" w:rsidRPr="00106968" w:rsidRDefault="00106968" w:rsidP="00106968">
      <w:pPr>
        <w:pStyle w:val="ListParagraph"/>
        <w:numPr>
          <w:ilvl w:val="0"/>
          <w:numId w:val="14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mproper Integrals</w:t>
      </w:r>
    </w:p>
    <w:p w:rsidR="005A429C" w:rsidRDefault="005A429C" w:rsidP="005A429C">
      <w:pPr>
        <w:pStyle w:val="ListParagraph"/>
        <w:numPr>
          <w:ilvl w:val="0"/>
          <w:numId w:val="14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ogistic Growth Equations</w:t>
      </w:r>
    </w:p>
    <w:p w:rsidR="005A429C" w:rsidRDefault="005A429C" w:rsidP="005A429C">
      <w:pPr>
        <w:pStyle w:val="ListParagraph"/>
        <w:spacing w:line="30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5A429C" w:rsidRDefault="005A429C" w:rsidP="005A429C">
      <w:pPr>
        <w:pStyle w:val="ListParagraph"/>
        <w:numPr>
          <w:ilvl w:val="0"/>
          <w:numId w:val="1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arametric, Polar, Vectors,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Mis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al</w:t>
      </w:r>
    </w:p>
    <w:p w:rsidR="005A429C" w:rsidRDefault="005A429C" w:rsidP="005A429C">
      <w:pPr>
        <w:pStyle w:val="ListParagraph"/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5A429C" w:rsidRDefault="005A429C" w:rsidP="005A429C">
      <w:pPr>
        <w:pStyle w:val="ListParagraph"/>
        <w:numPr>
          <w:ilvl w:val="0"/>
          <w:numId w:val="15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ngth of Curve</w:t>
      </w:r>
    </w:p>
    <w:p w:rsidR="005A429C" w:rsidRDefault="005A429C" w:rsidP="005A429C">
      <w:pPr>
        <w:pStyle w:val="ListParagraph"/>
        <w:numPr>
          <w:ilvl w:val="0"/>
          <w:numId w:val="15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uler’s Method</w:t>
      </w:r>
    </w:p>
    <w:p w:rsidR="005A429C" w:rsidRDefault="005A429C" w:rsidP="005A429C">
      <w:pPr>
        <w:pStyle w:val="ListParagraph"/>
        <w:numPr>
          <w:ilvl w:val="0"/>
          <w:numId w:val="15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arametric Equations</w:t>
      </w:r>
    </w:p>
    <w:p w:rsidR="005A429C" w:rsidRDefault="005A429C" w:rsidP="005A429C">
      <w:pPr>
        <w:pStyle w:val="ListParagraph"/>
        <w:numPr>
          <w:ilvl w:val="0"/>
          <w:numId w:val="15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ector-Valued Functions</w:t>
      </w:r>
    </w:p>
    <w:p w:rsidR="005A429C" w:rsidRDefault="005A429C" w:rsidP="005A429C">
      <w:pPr>
        <w:pStyle w:val="ListParagraph"/>
        <w:numPr>
          <w:ilvl w:val="0"/>
          <w:numId w:val="15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lar Graphs &amp; Equations</w:t>
      </w:r>
    </w:p>
    <w:p w:rsidR="005A429C" w:rsidRDefault="005A429C" w:rsidP="005A429C">
      <w:pPr>
        <w:pStyle w:val="ListParagraph"/>
        <w:numPr>
          <w:ilvl w:val="0"/>
          <w:numId w:val="15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lar Area</w:t>
      </w:r>
    </w:p>
    <w:p w:rsidR="005A429C" w:rsidRDefault="005A429C" w:rsidP="005A429C">
      <w:pPr>
        <w:pStyle w:val="ListParagraph"/>
        <w:spacing w:line="30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5A429C" w:rsidRDefault="005A429C" w:rsidP="005A429C">
      <w:pPr>
        <w:pStyle w:val="ListParagraph"/>
        <w:numPr>
          <w:ilvl w:val="0"/>
          <w:numId w:val="1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eries</w:t>
      </w:r>
    </w:p>
    <w:p w:rsidR="00106968" w:rsidRDefault="00106968" w:rsidP="00106968">
      <w:pPr>
        <w:pStyle w:val="ListParagraph"/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111946" w:rsidRDefault="00111946" w:rsidP="00111946">
      <w:pPr>
        <w:pStyle w:val="ListParagraph"/>
        <w:numPr>
          <w:ilvl w:val="0"/>
          <w:numId w:val="16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equences</w:t>
      </w:r>
    </w:p>
    <w:p w:rsidR="00111946" w:rsidRDefault="00111946" w:rsidP="00111946">
      <w:pPr>
        <w:pStyle w:val="ListParagraph"/>
        <w:numPr>
          <w:ilvl w:val="0"/>
          <w:numId w:val="16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eries Convergence, Geometric Series, nth term test</w:t>
      </w:r>
    </w:p>
    <w:p w:rsidR="00111946" w:rsidRDefault="00111946" w:rsidP="00111946">
      <w:pPr>
        <w:pStyle w:val="ListParagraph"/>
        <w:numPr>
          <w:ilvl w:val="0"/>
          <w:numId w:val="16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wer Series</w:t>
      </w:r>
    </w:p>
    <w:p w:rsidR="00111946" w:rsidRDefault="00111946" w:rsidP="00111946">
      <w:pPr>
        <w:pStyle w:val="ListParagraph"/>
        <w:numPr>
          <w:ilvl w:val="0"/>
          <w:numId w:val="16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ylor Series</w:t>
      </w:r>
    </w:p>
    <w:p w:rsidR="00111946" w:rsidRDefault="00111946" w:rsidP="00111946">
      <w:pPr>
        <w:pStyle w:val="ListParagraph"/>
        <w:numPr>
          <w:ilvl w:val="0"/>
          <w:numId w:val="16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lementary Series </w:t>
      </w:r>
      <w:r w:rsidRPr="00111946">
        <w:rPr>
          <w:rFonts w:ascii="Times New Roman" w:hAnsi="Times New Roman" w:cs="Times New Roman"/>
          <w:position w:val="-10"/>
          <w:sz w:val="24"/>
          <w:szCs w:val="24"/>
        </w:rPr>
        <w:object w:dxaOrig="2040" w:dyaOrig="360">
          <v:shape id="_x0000_i1053" type="#_x0000_t75" style="width:102pt;height:18pt" o:ole="">
            <v:imagedata r:id="rId61" o:title=""/>
          </v:shape>
          <o:OLEObject Type="Embed" ProgID="Equation.DSMT4" ShapeID="_x0000_i1053" DrawAspect="Content" ObjectID="_1547276475" r:id="rId62"/>
        </w:object>
      </w:r>
      <w:r>
        <w:rPr>
          <w:rFonts w:ascii="Times New Roman" w:hAnsi="Times New Roman" w:cs="Times New Roman"/>
          <w:sz w:val="24"/>
          <w:szCs w:val="24"/>
        </w:rPr>
        <w:t>, Alternating Series</w:t>
      </w:r>
    </w:p>
    <w:p w:rsidR="00111946" w:rsidRDefault="00111946" w:rsidP="00111946">
      <w:pPr>
        <w:pStyle w:val="ListParagraph"/>
        <w:numPr>
          <w:ilvl w:val="0"/>
          <w:numId w:val="16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rror Approximations (Alternating Series, Lagrange Error Bound)</w:t>
      </w:r>
    </w:p>
    <w:p w:rsidR="00111946" w:rsidRDefault="00111946" w:rsidP="00111946">
      <w:pPr>
        <w:pStyle w:val="ListParagraph"/>
        <w:numPr>
          <w:ilvl w:val="0"/>
          <w:numId w:val="16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tegral Test, p-series</w:t>
      </w:r>
    </w:p>
    <w:p w:rsidR="00111946" w:rsidRDefault="00111946" w:rsidP="00111946">
      <w:pPr>
        <w:pStyle w:val="ListParagraph"/>
        <w:numPr>
          <w:ilvl w:val="0"/>
          <w:numId w:val="16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parison Tests</w:t>
      </w:r>
    </w:p>
    <w:p w:rsidR="00111946" w:rsidRDefault="00111946" w:rsidP="00111946">
      <w:pPr>
        <w:pStyle w:val="ListParagraph"/>
        <w:numPr>
          <w:ilvl w:val="0"/>
          <w:numId w:val="16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atio Test</w:t>
      </w:r>
    </w:p>
    <w:p w:rsidR="00111946" w:rsidRDefault="00283385" w:rsidP="00111946">
      <w:pPr>
        <w:pStyle w:val="ListParagraph"/>
        <w:numPr>
          <w:ilvl w:val="0"/>
          <w:numId w:val="16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terval of Convergence</w:t>
      </w:r>
    </w:p>
    <w:p w:rsidR="00283385" w:rsidRPr="005A429C" w:rsidRDefault="00283385" w:rsidP="00111946">
      <w:pPr>
        <w:pStyle w:val="ListParagraph"/>
        <w:numPr>
          <w:ilvl w:val="0"/>
          <w:numId w:val="16"/>
        </w:num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bsolute vs. Conditional Convergence</w:t>
      </w:r>
    </w:p>
    <w:sectPr w:rsidR="00283385" w:rsidRPr="005A429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4501C2"/>
    <w:multiLevelType w:val="hybridMultilevel"/>
    <w:tmpl w:val="54584DCA"/>
    <w:lvl w:ilvl="0" w:tplc="DA0A298C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1680715"/>
    <w:multiLevelType w:val="hybridMultilevel"/>
    <w:tmpl w:val="A462C23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EC481F"/>
    <w:multiLevelType w:val="hybridMultilevel"/>
    <w:tmpl w:val="2C8C5EA2"/>
    <w:lvl w:ilvl="0" w:tplc="6E6CB7F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EEA30E7"/>
    <w:multiLevelType w:val="hybridMultilevel"/>
    <w:tmpl w:val="FABCAAF8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AE4172C"/>
    <w:multiLevelType w:val="hybridMultilevel"/>
    <w:tmpl w:val="350A2EB2"/>
    <w:lvl w:ilvl="0" w:tplc="E85CBD7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CA57B5E"/>
    <w:multiLevelType w:val="hybridMultilevel"/>
    <w:tmpl w:val="A258991A"/>
    <w:lvl w:ilvl="0" w:tplc="1228F77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06F531E"/>
    <w:multiLevelType w:val="hybridMultilevel"/>
    <w:tmpl w:val="58AC42AA"/>
    <w:lvl w:ilvl="0" w:tplc="9682808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1CA4539"/>
    <w:multiLevelType w:val="hybridMultilevel"/>
    <w:tmpl w:val="A19437E4"/>
    <w:lvl w:ilvl="0" w:tplc="5FF21FB4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36023A98"/>
    <w:multiLevelType w:val="hybridMultilevel"/>
    <w:tmpl w:val="602ABB60"/>
    <w:lvl w:ilvl="0" w:tplc="E770438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68E2855"/>
    <w:multiLevelType w:val="hybridMultilevel"/>
    <w:tmpl w:val="ADE26D2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B76AB1"/>
    <w:multiLevelType w:val="hybridMultilevel"/>
    <w:tmpl w:val="658E664C"/>
    <w:lvl w:ilvl="0" w:tplc="8C94A95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E8D6FFF"/>
    <w:multiLevelType w:val="hybridMultilevel"/>
    <w:tmpl w:val="DA4AC114"/>
    <w:lvl w:ilvl="0" w:tplc="2304DD2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56C91EE1"/>
    <w:multiLevelType w:val="hybridMultilevel"/>
    <w:tmpl w:val="FC5AA354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6CA429EA"/>
    <w:multiLevelType w:val="hybridMultilevel"/>
    <w:tmpl w:val="75CC7C22"/>
    <w:lvl w:ilvl="0" w:tplc="AB8E0EE2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6DB45221"/>
    <w:multiLevelType w:val="hybridMultilevel"/>
    <w:tmpl w:val="0CB60CDE"/>
    <w:lvl w:ilvl="0" w:tplc="0409000B">
      <w:start w:val="1"/>
      <w:numFmt w:val="bullet"/>
      <w:lvlText w:val="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5" w15:restartNumberingAfterBreak="0">
    <w:nsid w:val="7FF067EB"/>
    <w:multiLevelType w:val="hybridMultilevel"/>
    <w:tmpl w:val="70F875F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5"/>
  </w:num>
  <w:num w:numId="3">
    <w:abstractNumId w:val="9"/>
  </w:num>
  <w:num w:numId="4">
    <w:abstractNumId w:val="5"/>
  </w:num>
  <w:num w:numId="5">
    <w:abstractNumId w:val="7"/>
  </w:num>
  <w:num w:numId="6">
    <w:abstractNumId w:val="0"/>
  </w:num>
  <w:num w:numId="7">
    <w:abstractNumId w:val="2"/>
  </w:num>
  <w:num w:numId="8">
    <w:abstractNumId w:val="10"/>
  </w:num>
  <w:num w:numId="9">
    <w:abstractNumId w:val="3"/>
  </w:num>
  <w:num w:numId="10">
    <w:abstractNumId w:val="1"/>
  </w:num>
  <w:num w:numId="11">
    <w:abstractNumId w:val="11"/>
  </w:num>
  <w:num w:numId="12">
    <w:abstractNumId w:val="12"/>
  </w:num>
  <w:num w:numId="13">
    <w:abstractNumId w:val="14"/>
  </w:num>
  <w:num w:numId="14">
    <w:abstractNumId w:val="4"/>
  </w:num>
  <w:num w:numId="15">
    <w:abstractNumId w:val="6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7129"/>
    <w:rsid w:val="000415F6"/>
    <w:rsid w:val="00063E40"/>
    <w:rsid w:val="000D562E"/>
    <w:rsid w:val="000D71E5"/>
    <w:rsid w:val="00106968"/>
    <w:rsid w:val="00111946"/>
    <w:rsid w:val="001E66B8"/>
    <w:rsid w:val="00283385"/>
    <w:rsid w:val="002A64B7"/>
    <w:rsid w:val="002C3585"/>
    <w:rsid w:val="003854AC"/>
    <w:rsid w:val="003F3E24"/>
    <w:rsid w:val="004A590E"/>
    <w:rsid w:val="00512038"/>
    <w:rsid w:val="00554B53"/>
    <w:rsid w:val="005A429C"/>
    <w:rsid w:val="00624599"/>
    <w:rsid w:val="006306D4"/>
    <w:rsid w:val="00633F91"/>
    <w:rsid w:val="00647492"/>
    <w:rsid w:val="006F7129"/>
    <w:rsid w:val="00854F18"/>
    <w:rsid w:val="008E35DD"/>
    <w:rsid w:val="009B064D"/>
    <w:rsid w:val="00A71069"/>
    <w:rsid w:val="00AE7B90"/>
    <w:rsid w:val="00B043EB"/>
    <w:rsid w:val="00B60369"/>
    <w:rsid w:val="00B82E19"/>
    <w:rsid w:val="00B96AD6"/>
    <w:rsid w:val="00E1370C"/>
    <w:rsid w:val="00E4076F"/>
    <w:rsid w:val="00ED2084"/>
    <w:rsid w:val="00F30CDB"/>
    <w:rsid w:val="00FC33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C269E49-19FF-4E1F-817F-63BB46D030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12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82E1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2E1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4</Pages>
  <Words>497</Words>
  <Characters>283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PISD</Company>
  <LinksUpToDate>false</LinksUpToDate>
  <CharactersWithSpaces>33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PISD</dc:creator>
  <cp:lastModifiedBy>Roger A Winter</cp:lastModifiedBy>
  <cp:revision>8</cp:revision>
  <cp:lastPrinted>2017-01-30T17:14:00Z</cp:lastPrinted>
  <dcterms:created xsi:type="dcterms:W3CDTF">2016-09-14T23:19:00Z</dcterms:created>
  <dcterms:modified xsi:type="dcterms:W3CDTF">2017-01-30T17:14:00Z</dcterms:modified>
</cp:coreProperties>
</file>